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sldIdLst>
    <p:sldId id="7083" r:id="rId2"/>
    <p:sldId id="310" r:id="rId3"/>
    <p:sldId id="299" r:id="rId4"/>
    <p:sldId id="270" r:id="rId5"/>
    <p:sldId id="269" r:id="rId6"/>
    <p:sldId id="273" r:id="rId7"/>
    <p:sldId id="292" r:id="rId8"/>
    <p:sldId id="294" r:id="rId9"/>
    <p:sldId id="293" r:id="rId10"/>
    <p:sldId id="275" r:id="rId11"/>
    <p:sldId id="276" r:id="rId12"/>
    <p:sldId id="279" r:id="rId13"/>
    <p:sldId id="280" r:id="rId14"/>
    <p:sldId id="282" r:id="rId15"/>
    <p:sldId id="285" r:id="rId16"/>
    <p:sldId id="296" r:id="rId17"/>
    <p:sldId id="298" r:id="rId18"/>
    <p:sldId id="287" r:id="rId19"/>
  </p:sldIdLst>
  <p:sldSz cx="14630400" cy="8229600"/>
  <p:notesSz cx="6858000" cy="9144000"/>
  <p:embeddedFontLst>
    <p:embeddedFont>
      <p:font typeface="Cambria Math" panose="02040503050406030204" pitchFamily="18" charset="0"/>
      <p:regular r:id="rId21"/>
    </p:embeddedFont>
    <p:embeddedFont>
      <p:font typeface="Open Sans" panose="020B0606030504020204" pitchFamily="34" charset="0"/>
      <p:regular r:id="rId22"/>
      <p:bold r:id="rId23"/>
      <p:italic r:id="rId24"/>
      <p:boldItalic r:id="rId25"/>
    </p:embeddedFont>
    <p:embeddedFont>
      <p:font typeface="Sitka Banner" pitchFamily="2" charset="0"/>
      <p:regular r:id="rId26"/>
      <p:bold r:id="rId27"/>
      <p:italic r:id="rId28"/>
      <p:boldItalic r:id="rId29"/>
    </p:embeddedFont>
    <p:embeddedFont>
      <p:font typeface="Tahoma" panose="020B0604030504040204" pitchFamily="34" charset="0"/>
      <p:regular r:id="rId30"/>
      <p:bold r:id="rId31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LÝ THUYẾT" id="{F4BC58DF-4B0E-4D3E-8F0C-481493FCA132}">
          <p14:sldIdLst>
            <p14:sldId id="7083"/>
            <p14:sldId id="310"/>
            <p14:sldId id="299"/>
          </p14:sldIdLst>
        </p14:section>
        <p14:section name="TRÒ CHƠI VÒNG QUAY MAY MẮN" id="{779D41C5-9241-4344-BCAC-5FE01E296CEA}">
          <p14:sldIdLst>
            <p14:sldId id="270"/>
            <p14:sldId id="269"/>
            <p14:sldId id="273"/>
            <p14:sldId id="292"/>
            <p14:sldId id="294"/>
            <p14:sldId id="293"/>
            <p14:sldId id="275"/>
            <p14:sldId id="276"/>
            <p14:sldId id="279"/>
            <p14:sldId id="280"/>
          </p14:sldIdLst>
        </p14:section>
        <p14:section name="BÀI TẬP" id="{97A006CF-B174-40D2-BDCC-79D389881329}">
          <p14:sldIdLst>
            <p14:sldId id="282"/>
            <p14:sldId id="285"/>
            <p14:sldId id="296"/>
            <p14:sldId id="298"/>
          </p14:sldIdLst>
        </p14:section>
        <p14:section name="HƯỚNG DAN VE NHA" id="{49A86677-02FD-490B-85EA-2C252B537305}">
          <p14:sldIdLst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E43230"/>
    <a:srgbClr val="0E73B7"/>
    <a:srgbClr val="CF5F13"/>
    <a:srgbClr val="30CFCD"/>
    <a:srgbClr val="E99D05"/>
    <a:srgbClr val="DBB2CB"/>
    <a:srgbClr val="DCADCB"/>
    <a:srgbClr val="9F7906"/>
    <a:srgbClr val="E9AA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37" autoAdjust="0"/>
    <p:restoredTop sz="94022" autoAdjust="0"/>
  </p:normalViewPr>
  <p:slideViewPr>
    <p:cSldViewPr snapToGrid="0">
      <p:cViewPr varScale="1">
        <p:scale>
          <a:sx n="65" d="100"/>
          <a:sy n="65" d="100"/>
        </p:scale>
        <p:origin x="984" y="43"/>
      </p:cViewPr>
      <p:guideLst>
        <p:guide orient="horz" pos="2592"/>
        <p:guide pos="4608"/>
      </p:guideLst>
    </p:cSldViewPr>
  </p:slideViewPr>
  <p:outlineViewPr>
    <p:cViewPr>
      <p:scale>
        <a:sx n="33" d="100"/>
        <a:sy n="33" d="100"/>
      </p:scale>
      <p:origin x="0" y="-42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8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42070A-99CF-47AA-913B-3EF0E0012DFC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201D44-4AC0-49C2-892F-55BB74153B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542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41166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5" userDrawn="1">
  <p:cSld name="TITLE + TEXT + DESIGN 5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4"/>
          <p:cNvSpPr/>
          <p:nvPr userDrawn="1"/>
        </p:nvSpPr>
        <p:spPr>
          <a:xfrm>
            <a:off x="612240" y="629322"/>
            <a:ext cx="13405920" cy="6961078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46" name="Google Shape;146;p14"/>
          <p:cNvSpPr txBox="1">
            <a:spLocks noGrp="1"/>
          </p:cNvSpPr>
          <p:nvPr>
            <p:ph type="subTitle" idx="2"/>
          </p:nvPr>
        </p:nvSpPr>
        <p:spPr>
          <a:xfrm>
            <a:off x="1484400" y="2848061"/>
            <a:ext cx="11661600" cy="70416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3840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9960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4" Type="http://schemas.openxmlformats.org/officeDocument/2006/relationships/image" Target="../media/image12.png"/><Relationship Id="rId9" Type="http://schemas.openxmlformats.org/officeDocument/2006/relationships/slide" Target="slide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4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12" Type="http://schemas.openxmlformats.org/officeDocument/2006/relationships/image" Target="../media/image2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22.png"/><Relationship Id="rId5" Type="http://schemas.microsoft.com/office/2007/relationships/hdphoto" Target="../media/hdphoto2.wdp"/><Relationship Id="rId10" Type="http://schemas.openxmlformats.org/officeDocument/2006/relationships/image" Target="../media/image21.png"/><Relationship Id="rId4" Type="http://schemas.openxmlformats.org/officeDocument/2006/relationships/image" Target="../media/image12.png"/><Relationship Id="rId9" Type="http://schemas.openxmlformats.org/officeDocument/2006/relationships/slide" Target="slide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4" Type="http://schemas.openxmlformats.org/officeDocument/2006/relationships/image" Target="../media/image12.png"/><Relationship Id="rId9" Type="http://schemas.openxmlformats.org/officeDocument/2006/relationships/slide" Target="slide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4" Type="http://schemas.openxmlformats.org/officeDocument/2006/relationships/image" Target="../media/image12.png"/><Relationship Id="rId9" Type="http://schemas.openxmlformats.org/officeDocument/2006/relationships/slide" Target="slide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39.png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4.wmf"/><Relationship Id="rId25" Type="http://schemas.openxmlformats.org/officeDocument/2006/relationships/image" Target="../media/image37.wmf"/><Relationship Id="rId2" Type="http://schemas.openxmlformats.org/officeDocument/2006/relationships/image" Target="../media/image26.png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29.png"/><Relationship Id="rId15" Type="http://schemas.openxmlformats.org/officeDocument/2006/relationships/image" Target="../media/image33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5.wmf"/><Relationship Id="rId4" Type="http://schemas.openxmlformats.org/officeDocument/2006/relationships/image" Target="../media/image28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8.gif"/><Relationship Id="rId3" Type="http://schemas.openxmlformats.org/officeDocument/2006/relationships/slideLayout" Target="../slideLayouts/slideLayout2.xml"/><Relationship Id="rId7" Type="http://schemas.openxmlformats.org/officeDocument/2006/relationships/slide" Target="slide8.xml"/><Relationship Id="rId12" Type="http://schemas.openxmlformats.org/officeDocument/2006/relationships/slide" Target="slide13.xml"/><Relationship Id="rId2" Type="http://schemas.openxmlformats.org/officeDocument/2006/relationships/audio" Target="../media/media1.wav"/><Relationship Id="rId16" Type="http://schemas.openxmlformats.org/officeDocument/2006/relationships/slide" Target="slide14.xml"/><Relationship Id="rId1" Type="http://schemas.microsoft.com/office/2007/relationships/media" Target="../media/media1.wav"/><Relationship Id="rId6" Type="http://schemas.openxmlformats.org/officeDocument/2006/relationships/slide" Target="slide7.xml"/><Relationship Id="rId11" Type="http://schemas.openxmlformats.org/officeDocument/2006/relationships/slide" Target="slide12.xml"/><Relationship Id="rId5" Type="http://schemas.openxmlformats.org/officeDocument/2006/relationships/slide" Target="slide6.xml"/><Relationship Id="rId15" Type="http://schemas.openxmlformats.org/officeDocument/2006/relationships/image" Target="../media/image10.png"/><Relationship Id="rId10" Type="http://schemas.openxmlformats.org/officeDocument/2006/relationships/slide" Target="slide11.xml"/><Relationship Id="rId4" Type="http://schemas.openxmlformats.org/officeDocument/2006/relationships/image" Target="../media/image7.png"/><Relationship Id="rId9" Type="http://schemas.openxmlformats.org/officeDocument/2006/relationships/slide" Target="slide10.xml"/><Relationship Id="rId14" Type="http://schemas.openxmlformats.org/officeDocument/2006/relationships/image" Target="../media/image9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10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632623" y="701842"/>
            <a:ext cx="11237988" cy="110915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 của phương trình x</a:t>
            </a:r>
            <a:r>
              <a:rPr lang="vi-VN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14x +13 = 0 là</a:t>
            </a:r>
          </a:p>
        </p:txBody>
      </p:sp>
      <p:sp>
        <p:nvSpPr>
          <p:cNvPr id="26" name="CÂU A"/>
          <p:cNvSpPr/>
          <p:nvPr/>
        </p:nvSpPr>
        <p:spPr>
          <a:xfrm>
            <a:off x="1763585" y="232342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.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- 1;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13 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CÂU B"/>
          <p:cNvSpPr/>
          <p:nvPr/>
        </p:nvSpPr>
        <p:spPr>
          <a:xfrm>
            <a:off x="7839817" y="2347913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.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-1;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- 13</a:t>
            </a:r>
          </a:p>
        </p:txBody>
      </p:sp>
      <p:sp>
        <p:nvSpPr>
          <p:cNvPr id="43" name="CÂU C"/>
          <p:cNvSpPr/>
          <p:nvPr/>
        </p:nvSpPr>
        <p:spPr>
          <a:xfrm>
            <a:off x="1763585" y="3339754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.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1;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-13 </a:t>
            </a:r>
          </a:p>
        </p:txBody>
      </p:sp>
      <p:sp>
        <p:nvSpPr>
          <p:cNvPr id="44" name="CÂU D"/>
          <p:cNvSpPr/>
          <p:nvPr/>
        </p:nvSpPr>
        <p:spPr>
          <a:xfrm>
            <a:off x="7839817" y="3339753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.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 1;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13 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3410658"/>
            <a:ext cx="965443" cy="772354"/>
          </a:xfrm>
          <a:prstGeom prst="rect">
            <a:avLst/>
          </a:prstGeom>
        </p:spPr>
      </p:pic>
      <p:sp>
        <p:nvSpPr>
          <p:cNvPr id="20" name="Horizontal Scroll 19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>
              <a:defRPr/>
            </a:pPr>
            <a:r>
              <a:rPr lang="en-US" sz="3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trình nào dưới đây không phải là phương trình bậc hai một ẩn 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60176"/>
            <a:ext cx="872862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332264" y="3411248"/>
            <a:ext cx="864637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752092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sp>
        <p:nvSpPr>
          <p:cNvPr id="19" name="Horizontal Scroll 18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5BC6ACA-6176-953B-BBB7-241D22C4534C}"/>
                  </a:ext>
                </a:extLst>
              </p:cNvPr>
              <p:cNvSpPr txBox="1"/>
              <p:nvPr/>
            </p:nvSpPr>
            <p:spPr>
              <a:xfrm>
                <a:off x="1679056" y="2405379"/>
                <a:ext cx="4479721" cy="742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800" b="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3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800" b="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en-US" sz="38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800" b="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7=0</m:t>
                      </m:r>
                    </m:oMath>
                  </m:oMathPara>
                </a14:m>
                <a:endParaRPr lang="en-US" sz="3800" dirty="0">
                  <a:solidFill>
                    <a:srgbClr val="002060"/>
                  </a:solidFill>
                  <a:latin typeface="Sitka Banner" pitchFamily="2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5BC6ACA-6176-953B-BBB7-241D22C45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056" y="2405379"/>
                <a:ext cx="4479721" cy="742126"/>
              </a:xfrm>
              <a:prstGeom prst="rect">
                <a:avLst/>
              </a:prstGeom>
              <a:blipFill>
                <a:blip r:embed="rId10"/>
                <a:stretch>
                  <a:fillRect t="-5785" b="-32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7AD5959-025C-30F0-226C-FDBA0F42CC5E}"/>
                  </a:ext>
                </a:extLst>
              </p:cNvPr>
              <p:cNvSpPr txBox="1"/>
              <p:nvPr/>
            </p:nvSpPr>
            <p:spPr>
              <a:xfrm>
                <a:off x="7793169" y="2506696"/>
                <a:ext cx="4165111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8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3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8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en-US" sz="3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7AD5959-025C-30F0-226C-FDBA0F42C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169" y="2506696"/>
                <a:ext cx="4165111" cy="6771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C93FFE7-6FC3-48C7-A435-976866189C20}"/>
                  </a:ext>
                </a:extLst>
              </p:cNvPr>
              <p:cNvSpPr txBox="1"/>
              <p:nvPr/>
            </p:nvSpPr>
            <p:spPr>
              <a:xfrm>
                <a:off x="1764582" y="3535183"/>
                <a:ext cx="3634816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8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2365=0</m:t>
                      </m:r>
                    </m:oMath>
                  </m:oMathPara>
                </a14:m>
                <a:endParaRPr lang="en-US" sz="3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C93FFE7-6FC3-48C7-A435-976866189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82" y="3535183"/>
                <a:ext cx="3634816" cy="67710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05328DD-365E-BFEF-2439-AF78042163F1}"/>
                  </a:ext>
                </a:extLst>
              </p:cNvPr>
              <p:cNvSpPr txBox="1"/>
              <p:nvPr/>
            </p:nvSpPr>
            <p:spPr>
              <a:xfrm>
                <a:off x="8001922" y="3555832"/>
                <a:ext cx="3135701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800" i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3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800" i="0">
                          <a:latin typeface="Cambria Math" panose="02040503050406030204" pitchFamily="18" charset="0"/>
                        </a:rPr>
                        <m:t>+25=0</m:t>
                      </m:r>
                    </m:oMath>
                  </m:oMathPara>
                </a14:m>
                <a:endParaRPr lang="en-US" sz="3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05328DD-365E-BFEF-2439-AF7804216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922" y="3555832"/>
                <a:ext cx="3135701" cy="6771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3057496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>
              <a:defRPr/>
            </a:pP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.</a:t>
            </a:r>
            <a:r>
              <a:rPr lang="en-US" sz="3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5x –10 = 0. Khi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 = 5; P= 10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 = -5; P =10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. S = - 5; P= -10</a:t>
            </a:r>
            <a:endParaRPr lang="vi-VN" sz="3800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. S = 5; P = -10</a:t>
            </a:r>
            <a:endParaRPr lang="vi-VN" sz="3800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2360" y="3482435"/>
            <a:ext cx="965690" cy="772552"/>
          </a:xfrm>
          <a:prstGeom prst="rect">
            <a:avLst/>
          </a:prstGeom>
        </p:spPr>
      </p:pic>
      <p:sp>
        <p:nvSpPr>
          <p:cNvPr id="19" name="Horizontal Scroll 18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245732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>
              <a:defRPr/>
            </a:pP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. Cho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7x – 15 = 0.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Khi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409980" y="2509418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1077030" y="2701289"/>
            <a:ext cx="1062164" cy="84967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450510" y="7793916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sp>
        <p:nvSpPr>
          <p:cNvPr id="23" name="Horizontal Scroll 22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9C46E6-99AF-80A0-3D6A-95A4A6C224BA}"/>
              </a:ext>
            </a:extLst>
          </p:cNvPr>
          <p:cNvSpPr/>
          <p:nvPr/>
        </p:nvSpPr>
        <p:spPr>
          <a:xfrm>
            <a:off x="1923935" y="2710389"/>
            <a:ext cx="1841241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79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7D907E-6128-B4EC-0655-7428F0EFCFD4}"/>
              </a:ext>
            </a:extLst>
          </p:cNvPr>
          <p:cNvSpPr/>
          <p:nvPr/>
        </p:nvSpPr>
        <p:spPr>
          <a:xfrm>
            <a:off x="8882441" y="2690133"/>
            <a:ext cx="1841241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94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B575C10-14DA-8360-9B94-F24FC75F4639}"/>
              </a:ext>
            </a:extLst>
          </p:cNvPr>
          <p:cNvSpPr/>
          <p:nvPr/>
        </p:nvSpPr>
        <p:spPr>
          <a:xfrm>
            <a:off x="1923934" y="4180397"/>
            <a:ext cx="1841241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-94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126CEFF-24B7-E3B8-E8E0-8C19311DA1D3}"/>
              </a:ext>
            </a:extLst>
          </p:cNvPr>
          <p:cNvSpPr/>
          <p:nvPr/>
        </p:nvSpPr>
        <p:spPr>
          <a:xfrm>
            <a:off x="8872471" y="3868711"/>
            <a:ext cx="1841241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-79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098129" y="976929"/>
            <a:ext cx="12491328" cy="128035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(9/22 SGK) Cho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y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098129" y="3234273"/>
            <a:ext cx="12166898" cy="2710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oàn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1042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349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B27A62D-3B30-D024-473B-61DC34AA3CDF}"/>
              </a:ext>
            </a:extLst>
          </p:cNvPr>
          <p:cNvSpPr txBox="1"/>
          <p:nvPr/>
        </p:nvSpPr>
        <p:spPr>
          <a:xfrm>
            <a:off x="1098129" y="104856"/>
            <a:ext cx="4474535" cy="695575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UẬN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alphaModFix amt="80000"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744D745-F36D-5FDD-4F43-90C4AC08F6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78058" y="880726"/>
            <a:ext cx="1350615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/>
            <a:r>
              <a:rPr lang="en-US" sz="3200" u="sng" dirty="0" err="1">
                <a:solidFill>
                  <a:srgbClr val="FF0000"/>
                </a:solidFill>
                <a:latin typeface="Open Sans"/>
              </a:rPr>
              <a:t>Bài</a:t>
            </a:r>
            <a:r>
              <a:rPr lang="en-US" sz="3200" u="sng" dirty="0">
                <a:solidFill>
                  <a:srgbClr val="FF0000"/>
                </a:solidFill>
                <a:latin typeface="Open Sans"/>
              </a:rPr>
              <a:t> 10/22 (</a:t>
            </a:r>
            <a:r>
              <a:rPr lang="en-US" sz="3200" u="sng" dirty="0" err="1">
                <a:solidFill>
                  <a:srgbClr val="FF0000"/>
                </a:solidFill>
                <a:latin typeface="Open Sans"/>
              </a:rPr>
              <a:t>sgk</a:t>
            </a:r>
            <a:r>
              <a:rPr lang="en-US" sz="3200" u="sng" dirty="0">
                <a:solidFill>
                  <a:srgbClr val="FF0000"/>
                </a:solidFill>
                <a:latin typeface="Open Sans"/>
              </a:rPr>
              <a:t>)</a:t>
            </a:r>
          </a:p>
          <a:p>
            <a:pPr lvl="0" defTabSz="914400"/>
            <a:r>
              <a:rPr lang="en-US" sz="3200" dirty="0">
                <a:solidFill>
                  <a:srgbClr val="000000"/>
                </a:solidFill>
                <a:latin typeface="Open Sans"/>
              </a:rPr>
              <a:t>Cho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à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y = ax</a:t>
            </a:r>
            <a:r>
              <a:rPr lang="en-US" sz="3200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(a   0)</a:t>
            </a:r>
          </a:p>
          <a:p>
            <a:pPr marL="514350" lvl="0" indent="-514350" defTabSz="914400">
              <a:buAutoNum type="alphaLcPeriod"/>
            </a:pP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ì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ể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ồ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à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qua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M(2;2)</a:t>
            </a:r>
          </a:p>
          <a:p>
            <a:pPr marL="514350" lvl="0" indent="-514350" defTabSz="914400">
              <a:buAutoNum type="alphaLcPeriod"/>
            </a:pPr>
            <a:r>
              <a:rPr lang="en-US" sz="3200" dirty="0" err="1">
                <a:solidFill>
                  <a:srgbClr val="000000"/>
                </a:solidFill>
                <a:latin typeface="Open Sans"/>
              </a:rPr>
              <a:t>Vẽ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ồ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P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à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vừa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ì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ượ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.</a:t>
            </a:r>
          </a:p>
          <a:p>
            <a:pPr marL="514350" lvl="0" indent="-514350" defTabSz="914400">
              <a:buAutoNum type="alphaLcPeriod"/>
            </a:pP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ì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huộ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ồ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(P)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tung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y = 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71800" y="295951"/>
            <a:ext cx="119223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70C0"/>
                </a:solidFill>
              </a:rPr>
              <a:t>Học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sinh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thảo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luận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theo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nhóm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làm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bài</a:t>
            </a:r>
            <a:r>
              <a:rPr lang="en-US" sz="3200" dirty="0">
                <a:solidFill>
                  <a:srgbClr val="0070C0"/>
                </a:solidFill>
              </a:rPr>
              <a:t> 10/22/SGK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A863368-AE8B-4F6C-C072-65B0A0383567}"/>
              </a:ext>
            </a:extLst>
          </p:cNvPr>
          <p:cNvSpPr/>
          <p:nvPr/>
        </p:nvSpPr>
        <p:spPr>
          <a:xfrm>
            <a:off x="1011865" y="4020046"/>
            <a:ext cx="12166898" cy="2710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oàn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121302-EB36-2939-C0C1-08213E59C8D6}"/>
                  </a:ext>
                </a:extLst>
              </p:cNvPr>
              <p:cNvSpPr txBox="1"/>
              <p:nvPr/>
            </p:nvSpPr>
            <p:spPr>
              <a:xfrm>
                <a:off x="4791974" y="1327478"/>
                <a:ext cx="780691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smtClean="0"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121302-EB36-2939-C0C1-08213E59C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1974" y="1327478"/>
                <a:ext cx="780691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660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203307"/>
            <a:ext cx="48709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solidFill>
                  <a:srgbClr val="FF0000"/>
                </a:solidFill>
              </a:rPr>
              <a:t>BÀI 10/22 (SGK)</a:t>
            </a:r>
          </a:p>
        </p:txBody>
      </p:sp>
      <p:sp>
        <p:nvSpPr>
          <p:cNvPr id="9" name="Rectangle 8"/>
          <p:cNvSpPr/>
          <p:nvPr/>
        </p:nvSpPr>
        <p:spPr>
          <a:xfrm>
            <a:off x="818135" y="686848"/>
            <a:ext cx="556304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AutoNum type="alphaLcPeriod"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(2;2)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2 =  a. 2</a:t>
            </a:r>
            <a:r>
              <a:rPr lang="en-US" sz="32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a = </a:t>
            </a:r>
          </a:p>
          <a:p>
            <a:pPr algn="just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17A168E-F14E-E2C9-6F85-2E260D655319}"/>
                  </a:ext>
                </a:extLst>
              </p:cNvPr>
              <p:cNvSpPr txBox="1"/>
              <p:nvPr/>
            </p:nvSpPr>
            <p:spPr>
              <a:xfrm>
                <a:off x="2593831" y="2474512"/>
                <a:ext cx="724619" cy="956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0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17A168E-F14E-E2C9-6F85-2E260D655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831" y="2474512"/>
                <a:ext cx="724619" cy="9566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982DBCA2-0353-43C2-6DB8-80CBE72ABF0E}"/>
              </a:ext>
            </a:extLst>
          </p:cNvPr>
          <p:cNvSpPr/>
          <p:nvPr/>
        </p:nvSpPr>
        <p:spPr>
          <a:xfrm>
            <a:off x="781482" y="3991074"/>
            <a:ext cx="5563043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Khi y = 8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Do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sz="32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6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4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4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= 4; x= -4</a:t>
            </a:r>
          </a:p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algn="just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DC913CA-CFFD-33CF-4151-98BA5B354566}"/>
                  </a:ext>
                </a:extLst>
              </p:cNvPr>
              <p:cNvSpPr txBox="1"/>
              <p:nvPr/>
            </p:nvSpPr>
            <p:spPr>
              <a:xfrm>
                <a:off x="3538394" y="3800879"/>
                <a:ext cx="1941938" cy="1014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32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DC913CA-CFFD-33CF-4151-98BA5B354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394" y="3800879"/>
                <a:ext cx="1941938" cy="10143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3E4DCB8E-60CE-8BD4-9325-DC505488712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165"/>
          <a:stretch/>
        </p:blipFill>
        <p:spPr>
          <a:xfrm>
            <a:off x="8101326" y="3135047"/>
            <a:ext cx="5266153" cy="4572826"/>
          </a:xfrm>
          <a:prstGeom prst="rect">
            <a:avLst/>
          </a:prstGeom>
        </p:spPr>
      </p:pic>
      <p:sp>
        <p:nvSpPr>
          <p:cNvPr id="12" name="Freeform 10">
            <a:extLst>
              <a:ext uri="{FF2B5EF4-FFF2-40B4-BE49-F238E27FC236}">
                <a16:creationId xmlns:a16="http://schemas.microsoft.com/office/drawing/2014/main" id="{1FB9DBA1-FFC4-40DA-7B87-3678F2C72787}"/>
              </a:ext>
            </a:extLst>
          </p:cNvPr>
          <p:cNvSpPr/>
          <p:nvPr/>
        </p:nvSpPr>
        <p:spPr>
          <a:xfrm>
            <a:off x="8391746" y="3645332"/>
            <a:ext cx="4413294" cy="3497340"/>
          </a:xfrm>
          <a:custGeom>
            <a:avLst/>
            <a:gdLst>
              <a:gd name="connsiteX0" fmla="*/ 0 w 2428504"/>
              <a:gd name="connsiteY0" fmla="*/ 35626 h 3800109"/>
              <a:gd name="connsiteX1" fmla="*/ 421574 w 2428504"/>
              <a:gd name="connsiteY1" fmla="*/ 2232561 h 3800109"/>
              <a:gd name="connsiteX2" fmla="*/ 819398 w 2428504"/>
              <a:gd name="connsiteY2" fmla="*/ 3408218 h 3800109"/>
              <a:gd name="connsiteX3" fmla="*/ 1205346 w 2428504"/>
              <a:gd name="connsiteY3" fmla="*/ 3800104 h 3800109"/>
              <a:gd name="connsiteX4" fmla="*/ 1591294 w 2428504"/>
              <a:gd name="connsiteY4" fmla="*/ 3414156 h 3800109"/>
              <a:gd name="connsiteX5" fmla="*/ 1989117 w 2428504"/>
              <a:gd name="connsiteY5" fmla="*/ 2238499 h 3800109"/>
              <a:gd name="connsiteX6" fmla="*/ 2428504 w 2428504"/>
              <a:gd name="connsiteY6" fmla="*/ 0 h 3800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28504" h="3800109">
                <a:moveTo>
                  <a:pt x="0" y="35626"/>
                </a:moveTo>
                <a:cubicBezTo>
                  <a:pt x="142504" y="853044"/>
                  <a:pt x="285008" y="1670462"/>
                  <a:pt x="421574" y="2232561"/>
                </a:cubicBezTo>
                <a:cubicBezTo>
                  <a:pt x="558140" y="2794660"/>
                  <a:pt x="688769" y="3146961"/>
                  <a:pt x="819398" y="3408218"/>
                </a:cubicBezTo>
                <a:cubicBezTo>
                  <a:pt x="950027" y="3669475"/>
                  <a:pt x="1076697" y="3799114"/>
                  <a:pt x="1205346" y="3800104"/>
                </a:cubicBezTo>
                <a:cubicBezTo>
                  <a:pt x="1333995" y="3801094"/>
                  <a:pt x="1460666" y="3674424"/>
                  <a:pt x="1591294" y="3414156"/>
                </a:cubicBezTo>
                <a:cubicBezTo>
                  <a:pt x="1721923" y="3153889"/>
                  <a:pt x="1849582" y="2807525"/>
                  <a:pt x="1989117" y="2238499"/>
                </a:cubicBezTo>
                <a:cubicBezTo>
                  <a:pt x="2128652" y="1669473"/>
                  <a:pt x="2350325" y="409699"/>
                  <a:pt x="2428504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3C2E579-9ACF-4B2F-FD79-A4791D0322C4}"/>
              </a:ext>
            </a:extLst>
          </p:cNvPr>
          <p:cNvGrpSpPr/>
          <p:nvPr/>
        </p:nvGrpSpPr>
        <p:grpSpPr>
          <a:xfrm>
            <a:off x="9054545" y="5868510"/>
            <a:ext cx="424519" cy="460163"/>
            <a:chOff x="5468535" y="1354667"/>
            <a:chExt cx="424519" cy="460163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571233A-4782-272C-DEA9-362CE673E606}"/>
                </a:ext>
              </a:extLst>
            </p:cNvPr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2A08EA5-5609-C27E-0B21-855E43FCD281}"/>
                </a:ext>
              </a:extLst>
            </p:cNvPr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B</a:t>
              </a:r>
              <a:endParaRPr lang="vi-VN" sz="2200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B2C5345-27FD-1F96-94B6-86DDBA81E238}"/>
              </a:ext>
            </a:extLst>
          </p:cNvPr>
          <p:cNvGrpSpPr/>
          <p:nvPr/>
        </p:nvGrpSpPr>
        <p:grpSpPr>
          <a:xfrm>
            <a:off x="12709903" y="3566542"/>
            <a:ext cx="521838" cy="430887"/>
            <a:chOff x="5819902" y="1547908"/>
            <a:chExt cx="521838" cy="430887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F3539ECD-4BFE-ED8B-20E6-356F473EA55E}"/>
                </a:ext>
              </a:extLst>
            </p:cNvPr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FDA2541-F71A-A079-627C-203DA0F72E5B}"/>
                </a:ext>
              </a:extLst>
            </p:cNvPr>
            <p:cNvSpPr txBox="1"/>
            <p:nvPr/>
          </p:nvSpPr>
          <p:spPr>
            <a:xfrm>
              <a:off x="5862580" y="1547908"/>
              <a:ext cx="479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A’</a:t>
              </a:r>
              <a:endParaRPr lang="vi-VN" sz="2200" dirty="0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68330A6-EDEF-8349-2EE0-ED50F54F3E4D}"/>
              </a:ext>
            </a:extLst>
          </p:cNvPr>
          <p:cNvGrpSpPr/>
          <p:nvPr/>
        </p:nvGrpSpPr>
        <p:grpSpPr>
          <a:xfrm>
            <a:off x="11666393" y="5888952"/>
            <a:ext cx="589155" cy="439721"/>
            <a:chOff x="5819902" y="1375109"/>
            <a:chExt cx="589155" cy="439721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5F4BE52E-A6E5-9EB9-53CE-F3C03FC5CA3E}"/>
                </a:ext>
              </a:extLst>
            </p:cNvPr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E7CE734-DC2D-D5DE-2228-86040AB46369}"/>
                </a:ext>
              </a:extLst>
            </p:cNvPr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’</a:t>
              </a:r>
              <a:endParaRPr lang="vi-VN" sz="2200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3A60509-0E34-18C1-F35E-990E06DDA2D8}"/>
              </a:ext>
            </a:extLst>
          </p:cNvPr>
          <p:cNvGrpSpPr/>
          <p:nvPr/>
        </p:nvGrpSpPr>
        <p:grpSpPr>
          <a:xfrm>
            <a:off x="8035106" y="3476794"/>
            <a:ext cx="428236" cy="430887"/>
            <a:chOff x="5464818" y="1398566"/>
            <a:chExt cx="428236" cy="430887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D3D00FA-7735-6709-9826-8C0D1B61DE98}"/>
                </a:ext>
              </a:extLst>
            </p:cNvPr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E2366C8-D557-77A8-6C2E-A4D08A55BD19}"/>
                </a:ext>
              </a:extLst>
            </p:cNvPr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</a:t>
              </a:r>
              <a:endParaRPr lang="vi-VN" sz="2200" dirty="0"/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A3FD1E5F-0786-1E0D-790D-29078C4A7699}"/>
              </a:ext>
            </a:extLst>
          </p:cNvPr>
          <p:cNvSpPr/>
          <p:nvPr/>
        </p:nvSpPr>
        <p:spPr>
          <a:xfrm>
            <a:off x="10525241" y="7106096"/>
            <a:ext cx="73152" cy="7315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BA9B0B1-B489-632F-D8B9-DA68EFF5B38D}"/>
              </a:ext>
            </a:extLst>
          </p:cNvPr>
          <p:cNvSpPr/>
          <p:nvPr/>
        </p:nvSpPr>
        <p:spPr>
          <a:xfrm>
            <a:off x="7273418" y="720651"/>
            <a:ext cx="6120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4" name="Table 33">
                <a:extLst>
                  <a:ext uri="{FF2B5EF4-FFF2-40B4-BE49-F238E27FC236}">
                    <a16:creationId xmlns:a16="http://schemas.microsoft.com/office/drawing/2014/main" id="{BF2AA4F5-F977-FAB2-6A76-E376EFFE5C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7928961"/>
                  </p:ext>
                </p:extLst>
              </p:nvPr>
            </p:nvGraphicFramePr>
            <p:xfrm>
              <a:off x="7954612" y="1396569"/>
              <a:ext cx="5563043" cy="1597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38354">
                      <a:extLst>
                        <a:ext uri="{9D8B030D-6E8A-4147-A177-3AD203B41FA5}">
                          <a16:colId xmlns:a16="http://schemas.microsoft.com/office/drawing/2014/main" val="1842512756"/>
                        </a:ext>
                      </a:extLst>
                    </a:gridCol>
                    <a:gridCol w="745121">
                      <a:extLst>
                        <a:ext uri="{9D8B030D-6E8A-4147-A177-3AD203B41FA5}">
                          <a16:colId xmlns:a16="http://schemas.microsoft.com/office/drawing/2014/main" val="2616387887"/>
                        </a:ext>
                      </a:extLst>
                    </a:gridCol>
                    <a:gridCol w="759125">
                      <a:extLst>
                        <a:ext uri="{9D8B030D-6E8A-4147-A177-3AD203B41FA5}">
                          <a16:colId xmlns:a16="http://schemas.microsoft.com/office/drawing/2014/main" val="3702924377"/>
                        </a:ext>
                      </a:extLst>
                    </a:gridCol>
                    <a:gridCol w="793630">
                      <a:extLst>
                        <a:ext uri="{9D8B030D-6E8A-4147-A177-3AD203B41FA5}">
                          <a16:colId xmlns:a16="http://schemas.microsoft.com/office/drawing/2014/main" val="2145623504"/>
                        </a:ext>
                      </a:extLst>
                    </a:gridCol>
                    <a:gridCol w="793630">
                      <a:extLst>
                        <a:ext uri="{9D8B030D-6E8A-4147-A177-3AD203B41FA5}">
                          <a16:colId xmlns:a16="http://schemas.microsoft.com/office/drawing/2014/main" val="4162619863"/>
                        </a:ext>
                      </a:extLst>
                    </a:gridCol>
                    <a:gridCol w="633183">
                      <a:extLst>
                        <a:ext uri="{9D8B030D-6E8A-4147-A177-3AD203B41FA5}">
                          <a16:colId xmlns:a16="http://schemas.microsoft.com/office/drawing/2014/main" val="2992629805"/>
                        </a:ext>
                      </a:extLst>
                    </a:gridCol>
                  </a:tblGrid>
                  <a:tr h="5927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  xx</a:t>
                          </a:r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03638878"/>
                      </a:ext>
                    </a:extLst>
                  </a:tr>
                  <a:tr h="59274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lang="en-US" sz="3200" b="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3200" b="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b="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vi-VN" sz="32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303772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4" name="Table 33">
                <a:extLst>
                  <a:ext uri="{FF2B5EF4-FFF2-40B4-BE49-F238E27FC236}">
                    <a16:creationId xmlns:a16="http://schemas.microsoft.com/office/drawing/2014/main" id="{BF2AA4F5-F977-FAB2-6A76-E376EFFE5C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7928961"/>
                  </p:ext>
                </p:extLst>
              </p:nvPr>
            </p:nvGraphicFramePr>
            <p:xfrm>
              <a:off x="7954612" y="1396569"/>
              <a:ext cx="5563043" cy="1597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38354">
                      <a:extLst>
                        <a:ext uri="{9D8B030D-6E8A-4147-A177-3AD203B41FA5}">
                          <a16:colId xmlns:a16="http://schemas.microsoft.com/office/drawing/2014/main" val="1842512756"/>
                        </a:ext>
                      </a:extLst>
                    </a:gridCol>
                    <a:gridCol w="745121">
                      <a:extLst>
                        <a:ext uri="{9D8B030D-6E8A-4147-A177-3AD203B41FA5}">
                          <a16:colId xmlns:a16="http://schemas.microsoft.com/office/drawing/2014/main" val="2616387887"/>
                        </a:ext>
                      </a:extLst>
                    </a:gridCol>
                    <a:gridCol w="759125">
                      <a:extLst>
                        <a:ext uri="{9D8B030D-6E8A-4147-A177-3AD203B41FA5}">
                          <a16:colId xmlns:a16="http://schemas.microsoft.com/office/drawing/2014/main" val="3702924377"/>
                        </a:ext>
                      </a:extLst>
                    </a:gridCol>
                    <a:gridCol w="793630">
                      <a:extLst>
                        <a:ext uri="{9D8B030D-6E8A-4147-A177-3AD203B41FA5}">
                          <a16:colId xmlns:a16="http://schemas.microsoft.com/office/drawing/2014/main" val="2145623504"/>
                        </a:ext>
                      </a:extLst>
                    </a:gridCol>
                    <a:gridCol w="793630">
                      <a:extLst>
                        <a:ext uri="{9D8B030D-6E8A-4147-A177-3AD203B41FA5}">
                          <a16:colId xmlns:a16="http://schemas.microsoft.com/office/drawing/2014/main" val="4162619863"/>
                        </a:ext>
                      </a:extLst>
                    </a:gridCol>
                    <a:gridCol w="633183">
                      <a:extLst>
                        <a:ext uri="{9D8B030D-6E8A-4147-A177-3AD203B41FA5}">
                          <a16:colId xmlns:a16="http://schemas.microsoft.com/office/drawing/2014/main" val="2992629805"/>
                        </a:ext>
                      </a:extLst>
                    </a:gridCol>
                  </a:tblGrid>
                  <a:tr h="5927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  xx</a:t>
                          </a:r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03638878"/>
                      </a:ext>
                    </a:extLst>
                  </a:tr>
                  <a:tr h="10045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31" t="-63636" r="-203311" b="-12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3037724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6BA027D-95B7-DEB9-9017-B8E372361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06886"/>
              </p:ext>
            </p:extLst>
          </p:nvPr>
        </p:nvGraphicFramePr>
        <p:xfrm>
          <a:off x="8842164" y="1601241"/>
          <a:ext cx="845389" cy="37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2164" y="1601241"/>
                        <a:ext cx="845389" cy="37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B2D74833-6791-4A8C-0076-8627383F5AFD}"/>
              </a:ext>
            </a:extLst>
          </p:cNvPr>
          <p:cNvSpPr/>
          <p:nvPr/>
        </p:nvSpPr>
        <p:spPr>
          <a:xfrm>
            <a:off x="7954612" y="670568"/>
            <a:ext cx="43862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3206A24-1062-C04A-BA24-72D7351B2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32800"/>
              </p:ext>
            </p:extLst>
          </p:nvPr>
        </p:nvGraphicFramePr>
        <p:xfrm>
          <a:off x="9944526" y="1601241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304560" progId="Equation.DSMT4">
                  <p:embed/>
                </p:oleObj>
              </mc:Choice>
              <mc:Fallback>
                <p:oleObj name="Equation" r:id="rId8" imgW="406080" imgH="3045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44526" y="1601241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DD1E23B-2C59-BC9B-ADCC-DC4E548B9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31224"/>
              </p:ext>
            </p:extLst>
          </p:nvPr>
        </p:nvGraphicFramePr>
        <p:xfrm>
          <a:off x="10687050" y="1577975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04560" progId="Equation.DSMT4">
                  <p:embed/>
                </p:oleObj>
              </mc:Choice>
              <mc:Fallback>
                <p:oleObj name="Equation" r:id="rId10" imgW="4060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87050" y="1577975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BA45852-7719-CEA3-A300-4E2871FE4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22267"/>
              </p:ext>
            </p:extLst>
          </p:nvPr>
        </p:nvGraphicFramePr>
        <p:xfrm>
          <a:off x="11526436" y="1578566"/>
          <a:ext cx="308871" cy="32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317160" progId="Equation.DSMT4">
                  <p:embed/>
                </p:oleObj>
              </mc:Choice>
              <mc:Fallback>
                <p:oleObj name="Equation" r:id="rId12" imgW="203040" imgH="3171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26436" y="1578566"/>
                        <a:ext cx="308871" cy="32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9CD072EC-8D18-5361-A10A-0547FD314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41906"/>
              </p:ext>
            </p:extLst>
          </p:nvPr>
        </p:nvGraphicFramePr>
        <p:xfrm>
          <a:off x="12312041" y="1583707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304560" progId="Equation.DSMT4">
                  <p:embed/>
                </p:oleObj>
              </mc:Choice>
              <mc:Fallback>
                <p:oleObj name="Equation" r:id="rId14" imgW="215640" imgH="30456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DD1E23B-2C59-BC9B-ADCC-DC4E548B9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312041" y="1583707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11AFCF8-B971-2946-5532-BFDDE81E2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37470"/>
              </p:ext>
            </p:extLst>
          </p:nvPr>
        </p:nvGraphicFramePr>
        <p:xfrm>
          <a:off x="13033375" y="157797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304560" progId="Equation.DSMT4">
                  <p:embed/>
                </p:oleObj>
              </mc:Choice>
              <mc:Fallback>
                <p:oleObj name="Equation" r:id="rId16" imgW="215640" imgH="30456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DD1E23B-2C59-BC9B-ADCC-DC4E548B9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033375" y="1577975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2781D67-9ABF-3D61-6F7D-C25F42F36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44528"/>
              </p:ext>
            </p:extLst>
          </p:nvPr>
        </p:nvGraphicFramePr>
        <p:xfrm>
          <a:off x="10052050" y="2341563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317160" progId="Equation.DSMT4">
                  <p:embed/>
                </p:oleObj>
              </mc:Choice>
              <mc:Fallback>
                <p:oleObj name="Equation" r:id="rId18" imgW="190440" imgH="317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52050" y="2341563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4F6C69E-3F79-AE23-F4BE-D73D5A72B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59887"/>
              </p:ext>
            </p:extLst>
          </p:nvPr>
        </p:nvGraphicFramePr>
        <p:xfrm>
          <a:off x="10799763" y="234791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04560" progId="Equation.DSMT4">
                  <p:embed/>
                </p:oleObj>
              </mc:Choice>
              <mc:Fallback>
                <p:oleObj name="Equation" r:id="rId20" imgW="215640" imgH="3045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99763" y="2347913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544DAD5-3E14-B9F3-A784-7FB9503D9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83001"/>
              </p:ext>
            </p:extLst>
          </p:nvPr>
        </p:nvGraphicFramePr>
        <p:xfrm>
          <a:off x="11483975" y="23622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317160" progId="Equation.DSMT4">
                  <p:embed/>
                </p:oleObj>
              </mc:Choice>
              <mc:Fallback>
                <p:oleObj name="Equation" r:id="rId21" imgW="203040" imgH="317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483975" y="236220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5C797AE-68CD-BEC1-F9C8-4D84CA1FC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53974"/>
              </p:ext>
            </p:extLst>
          </p:nvPr>
        </p:nvGraphicFramePr>
        <p:xfrm>
          <a:off x="12406313" y="235902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304560" progId="Equation.DSMT4">
                  <p:embed/>
                </p:oleObj>
              </mc:Choice>
              <mc:Fallback>
                <p:oleObj name="Equation" r:id="rId23" imgW="215640" imgH="3045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06313" y="2359025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50E3FD3-077B-5647-66A2-B99D35FCD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46223"/>
              </p:ext>
            </p:extLst>
          </p:nvPr>
        </p:nvGraphicFramePr>
        <p:xfrm>
          <a:off x="13188949" y="235267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317160" progId="Equation.DSMT4">
                  <p:embed/>
                </p:oleObj>
              </mc:Choice>
              <mc:Fallback>
                <p:oleObj name="Equation" r:id="rId24" imgW="190440" imgH="317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188949" y="2352675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90BC6CB-2BC4-0311-11B8-5CA809A65568}"/>
                  </a:ext>
                </a:extLst>
              </p:cNvPr>
              <p:cNvSpPr txBox="1"/>
              <p:nvPr/>
            </p:nvSpPr>
            <p:spPr>
              <a:xfrm>
                <a:off x="12444244" y="4314228"/>
                <a:ext cx="1679911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kern="1200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lang="en-US" sz="2400" b="1" i="0" kern="120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2400" b="1" i="1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400" b="1" i="0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0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2400" b="1" i="1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400" b="1" i="1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0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90BC6CB-2BC4-0311-11B8-5CA809A65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4244" y="4314228"/>
                <a:ext cx="1679911" cy="78380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E3C47E6-2CC1-B2A8-E6B0-F14C142AF054}"/>
              </a:ext>
            </a:extLst>
          </p:cNvPr>
          <p:cNvCxnSpPr>
            <a:cxnSpLocks/>
          </p:cNvCxnSpPr>
          <p:nvPr/>
        </p:nvCxnSpPr>
        <p:spPr>
          <a:xfrm>
            <a:off x="6931599" y="670568"/>
            <a:ext cx="0" cy="71574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8876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u="sng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96500" y="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79621" y="2421813"/>
            <a:ext cx="8245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SGK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ài11; 12; 13, 14/22, 23 (SGK)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1073419" y="1245810"/>
            <a:ext cx="11661600" cy="4042144"/>
          </a:xfrm>
          <a:prstGeom prst="rect">
            <a:avLst/>
          </a:prstGeom>
        </p:spPr>
        <p:txBody>
          <a:bodyPr spcFirstLastPara="1" vert="horz" wrap="square" lIns="146280" tIns="146280" rIns="146280" bIns="146280" rtlCol="0" anchor="b" anchorCtr="0">
            <a:noAutofit/>
          </a:bodyPr>
          <a:lstStyle/>
          <a:p>
            <a:pPr marL="0" indent="0"/>
            <a:r>
              <a:rPr lang="en-US" sz="8000" dirty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HÀO MỪNG CÁC EM HỌC SINH ĐẾN VỚI TIẾT HỌC!</a:t>
            </a:r>
            <a:endParaRPr sz="80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2184800" y="2624456"/>
            <a:ext cx="11786739" cy="4991693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24931977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F7568B5-F648-748C-285A-35B1A49B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6701" y="380477"/>
            <a:ext cx="9552257" cy="87353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66FF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CUỐI CHƯƠNG 6 (TIẾT 1)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02BCFEF-A1CF-76D2-E323-1C18906C19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6475" y="1673526"/>
            <a:ext cx="3669042" cy="1293961"/>
          </a:xfrm>
          <a:prstGeom prst="rect">
            <a:avLst/>
          </a:prstGeom>
          <a:blipFill>
            <a:blip r:embed="rId2">
              <a:alphaModFix amt="80000"/>
            </a:blip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sz="3200" u="sng" baseline="3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8CF75F-1719-754F-75A8-C61A169ABDCF}"/>
              </a:ext>
            </a:extLst>
          </p:cNvPr>
          <p:cNvSpPr/>
          <p:nvPr/>
        </p:nvSpPr>
        <p:spPr>
          <a:xfrm>
            <a:off x="1006475" y="3657898"/>
            <a:ext cx="3669041" cy="1275987"/>
          </a:xfrm>
          <a:prstGeom prst="rect">
            <a:avLst/>
          </a:prstGeom>
          <a:blipFill>
            <a:blip r:embed="rId2">
              <a:alphaModFix amt="80000"/>
            </a:blip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3200" u="sng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FFD3B2-A0CF-38B8-CF8A-692EED16751F}"/>
              </a:ext>
            </a:extLst>
          </p:cNvPr>
          <p:cNvSpPr/>
          <p:nvPr/>
        </p:nvSpPr>
        <p:spPr>
          <a:xfrm>
            <a:off x="1006475" y="6193768"/>
            <a:ext cx="3669040" cy="1138686"/>
          </a:xfrm>
          <a:prstGeom prst="rect">
            <a:avLst/>
          </a:prstGeom>
          <a:blipFill>
            <a:blip r:embed="rId2">
              <a:alphaModFix amt="80000"/>
            </a:blip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Viète</a:t>
            </a:r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7712E7F9-CA71-CCAD-FD71-5C492EBB4377}"/>
              </a:ext>
            </a:extLst>
          </p:cNvPr>
          <p:cNvSpPr/>
          <p:nvPr/>
        </p:nvSpPr>
        <p:spPr>
          <a:xfrm>
            <a:off x="5361983" y="1673526"/>
            <a:ext cx="481264" cy="61202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523D85-B750-DB1C-38E6-61852E09CC57}"/>
              </a:ext>
            </a:extLst>
          </p:cNvPr>
          <p:cNvSpPr txBox="1"/>
          <p:nvPr/>
        </p:nvSpPr>
        <p:spPr>
          <a:xfrm>
            <a:off x="6167432" y="173573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a   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86D4B4-6573-0009-0CA1-15A818B155CE}"/>
                  </a:ext>
                </a:extLst>
              </p:cNvPr>
              <p:cNvSpPr txBox="1"/>
              <p:nvPr/>
            </p:nvSpPr>
            <p:spPr>
              <a:xfrm>
                <a:off x="9084874" y="1830606"/>
                <a:ext cx="581222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86D4B4-6573-0009-0CA1-15A818B15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874" y="1830606"/>
                <a:ext cx="581222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B9AC228A-CA8F-2CB0-08F2-107B0E0A1D0B}"/>
              </a:ext>
            </a:extLst>
          </p:cNvPr>
          <p:cNvSpPr/>
          <p:nvPr/>
        </p:nvSpPr>
        <p:spPr>
          <a:xfrm>
            <a:off x="5361983" y="2451698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8588E69-00FB-53F2-CBEF-F995AD1582E6}"/>
              </a:ext>
            </a:extLst>
          </p:cNvPr>
          <p:cNvSpPr txBox="1"/>
          <p:nvPr/>
        </p:nvSpPr>
        <p:spPr>
          <a:xfrm>
            <a:off x="6199033" y="2417204"/>
            <a:ext cx="604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Connector 12">
            <a:extLst>
              <a:ext uri="{FF2B5EF4-FFF2-40B4-BE49-F238E27FC236}">
                <a16:creationId xmlns:a16="http://schemas.microsoft.com/office/drawing/2014/main" id="{46BF3F5B-8463-339F-B131-D0D085707627}"/>
              </a:ext>
            </a:extLst>
          </p:cNvPr>
          <p:cNvSpPr/>
          <p:nvPr/>
        </p:nvSpPr>
        <p:spPr>
          <a:xfrm>
            <a:off x="5361982" y="370205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3D239065-5979-109A-0576-A062F64E9A26}"/>
              </a:ext>
            </a:extLst>
          </p:cNvPr>
          <p:cNvSpPr/>
          <p:nvPr/>
        </p:nvSpPr>
        <p:spPr>
          <a:xfrm>
            <a:off x="5361982" y="458062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id="{4CCA3D99-BDFB-8F20-E5EB-F2FC1FD15B1D}"/>
              </a:ext>
            </a:extLst>
          </p:cNvPr>
          <p:cNvSpPr/>
          <p:nvPr/>
        </p:nvSpPr>
        <p:spPr>
          <a:xfrm>
            <a:off x="5347840" y="576334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551A3C88-6FAB-3760-E1CC-25DE68B5B4CF}"/>
              </a:ext>
            </a:extLst>
          </p:cNvPr>
          <p:cNvSpPr/>
          <p:nvPr/>
        </p:nvSpPr>
        <p:spPr>
          <a:xfrm>
            <a:off x="5361982" y="649791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4D7F7CE1-882B-3CA5-CD43-0A96E6E91E59}"/>
              </a:ext>
            </a:extLst>
          </p:cNvPr>
          <p:cNvSpPr/>
          <p:nvPr/>
        </p:nvSpPr>
        <p:spPr>
          <a:xfrm>
            <a:off x="5361981" y="7179851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778E7FD-5DB2-6BC8-3DF6-5E9647E804D0}"/>
              </a:ext>
            </a:extLst>
          </p:cNvPr>
          <p:cNvSpPr txBox="1"/>
          <p:nvPr/>
        </p:nvSpPr>
        <p:spPr>
          <a:xfrm>
            <a:off x="6199033" y="7179880"/>
            <a:ext cx="8069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8DBCA5B-AC0D-B8F6-B050-E2E154F201BD}"/>
              </a:ext>
            </a:extLst>
          </p:cNvPr>
          <p:cNvSpPr txBox="1"/>
          <p:nvPr/>
        </p:nvSpPr>
        <p:spPr>
          <a:xfrm>
            <a:off x="6199033" y="6451881"/>
            <a:ext cx="7154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ẩ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38A8361-3349-1E88-B2D6-25D01FCC3550}"/>
              </a:ext>
            </a:extLst>
          </p:cNvPr>
          <p:cNvSpPr txBox="1"/>
          <p:nvPr/>
        </p:nvSpPr>
        <p:spPr>
          <a:xfrm>
            <a:off x="6199033" y="5723882"/>
            <a:ext cx="604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06AA98-E5E3-A5F0-710F-9CAA4F209A5D}"/>
              </a:ext>
            </a:extLst>
          </p:cNvPr>
          <p:cNvSpPr txBox="1"/>
          <p:nvPr/>
        </p:nvSpPr>
        <p:spPr>
          <a:xfrm>
            <a:off x="6167432" y="4424165"/>
            <a:ext cx="80690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F7E8E95-53FD-8A7E-E041-D45DCAD29D11}"/>
              </a:ext>
            </a:extLst>
          </p:cNvPr>
          <p:cNvSpPr txBox="1"/>
          <p:nvPr/>
        </p:nvSpPr>
        <p:spPr>
          <a:xfrm>
            <a:off x="6199033" y="3551604"/>
            <a:ext cx="604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+ bx + c = 0  (a   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8C5B717-A7D4-2E6D-D358-C5B96BDC49C9}"/>
                  </a:ext>
                </a:extLst>
              </p:cNvPr>
              <p:cNvSpPr txBox="1"/>
              <p:nvPr/>
            </p:nvSpPr>
            <p:spPr>
              <a:xfrm>
                <a:off x="10306949" y="3646753"/>
                <a:ext cx="581222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8C5B717-A7D4-2E6D-D358-C5B96BDC4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949" y="3646753"/>
                <a:ext cx="581222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8CC5A5E-EDD8-9C19-064F-54D20D536F0E}"/>
                  </a:ext>
                </a:extLst>
              </p:cNvPr>
              <p:cNvSpPr txBox="1"/>
              <p:nvPr/>
            </p:nvSpPr>
            <p:spPr>
              <a:xfrm>
                <a:off x="6199032" y="5679704"/>
                <a:ext cx="5739925" cy="7351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8CC5A5E-EDD8-9C19-064F-54D20D536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032" y="5679704"/>
                <a:ext cx="5739925" cy="7351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7F987CF-3801-7C0D-CA9F-250C2EBEAB32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5616755" y="2130364"/>
            <a:ext cx="3" cy="3213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782314E-1DE0-6218-4C23-D3FAD3518154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5616757" y="4201613"/>
            <a:ext cx="22163" cy="3790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F54D5E6-6235-89E1-9709-A039B99628FE}"/>
              </a:ext>
            </a:extLst>
          </p:cNvPr>
          <p:cNvCxnSpPr>
            <a:cxnSpLocks/>
            <a:endCxn id="15" idx="4"/>
          </p:cNvCxnSpPr>
          <p:nvPr/>
        </p:nvCxnSpPr>
        <p:spPr>
          <a:xfrm flipV="1">
            <a:off x="5602611" y="6279136"/>
            <a:ext cx="4" cy="8981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1151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2569" y="945784"/>
            <a:ext cx="10972800" cy="1477046"/>
          </a:xfrm>
        </p:spPr>
        <p:txBody>
          <a:bodyPr>
            <a:normAutofit/>
          </a:bodyPr>
          <a:lstStyle/>
          <a:p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8914" y="2904568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728758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0" action="ppaction://hlinksldjump"/>
          </p:cNvPr>
          <p:cNvSpPr/>
          <p:nvPr/>
        </p:nvSpPr>
        <p:spPr>
          <a:xfrm>
            <a:off x="4625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1" action="ppaction://hlinksldjump"/>
          </p:cNvPr>
          <p:cNvSpPr/>
          <p:nvPr/>
        </p:nvSpPr>
        <p:spPr>
          <a:xfrm>
            <a:off x="10311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2" action="ppaction://hlinksldjump"/>
          </p:cNvPr>
          <p:cNvSpPr/>
          <p:nvPr/>
        </p:nvSpPr>
        <p:spPr>
          <a:xfrm>
            <a:off x="28286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031362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13372074" y="-901492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7931768" y="7445829"/>
            <a:ext cx="1928077" cy="783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2900" b="1" dirty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NEXT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26" name="caau c"/>
          <p:cNvSpPr/>
          <p:nvPr/>
        </p:nvSpPr>
        <p:spPr>
          <a:xfrm>
            <a:off x="1192359" y="4700209"/>
            <a:ext cx="12367493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/>
            <a:r>
              <a:rPr lang="en-US" sz="4000" dirty="0">
                <a:solidFill>
                  <a:srgbClr val="1A0DAB"/>
                </a:solidFill>
                <a:latin typeface="Open Sans"/>
              </a:rPr>
              <a:t>C.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a &gt; 0,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ằ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phí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dư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ục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oàn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O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ấp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hấ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ủ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.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Cau b"/>
          <p:cNvSpPr/>
          <p:nvPr/>
        </p:nvSpPr>
        <p:spPr>
          <a:xfrm>
            <a:off x="1247887" y="3390903"/>
            <a:ext cx="11955167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/>
            <a:r>
              <a:rPr lang="en-US" sz="4000" dirty="0">
                <a:solidFill>
                  <a:srgbClr val="1A0DAB"/>
                </a:solidFill>
                <a:latin typeface="Open Sans"/>
              </a:rPr>
              <a:t>B.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a &lt; 0,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ằ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phí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dư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ục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oàn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O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ấp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hấ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ủ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.</a:t>
            </a:r>
          </a:p>
        </p:txBody>
      </p:sp>
      <p:sp>
        <p:nvSpPr>
          <p:cNvPr id="43" name="cau a"/>
          <p:cNvSpPr/>
          <p:nvPr/>
        </p:nvSpPr>
        <p:spPr>
          <a:xfrm>
            <a:off x="1192359" y="2123069"/>
            <a:ext cx="12300223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/>
            <a:r>
              <a:rPr lang="en-US" sz="4000" dirty="0">
                <a:solidFill>
                  <a:srgbClr val="1A0DAB"/>
                </a:solidFill>
                <a:latin typeface="Open Sans"/>
              </a:rPr>
              <a:t>A.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a &gt; 0,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ằ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phí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ên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ục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oàn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O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ao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hấ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ủ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endParaRPr lang="en-US" sz="4000" dirty="0">
              <a:solidFill>
                <a:srgbClr val="1A0DAB"/>
              </a:solidFill>
              <a:latin typeface="Open Sans"/>
            </a:endParaRPr>
          </a:p>
        </p:txBody>
      </p:sp>
      <p:sp>
        <p:nvSpPr>
          <p:cNvPr id="44" name="caau d"/>
          <p:cNvSpPr/>
          <p:nvPr/>
        </p:nvSpPr>
        <p:spPr>
          <a:xfrm>
            <a:off x="1247887" y="5994960"/>
            <a:ext cx="12367493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D.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a &lt; 0,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ằ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phí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dư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ục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oàn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O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ao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hấ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ủ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.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628469" y="6457449"/>
            <a:ext cx="1062164" cy="84967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81822" y="72735"/>
            <a:ext cx="1252973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 dirty="0" err="1">
                <a:solidFill>
                  <a:srgbClr val="FF0000"/>
                </a:solidFill>
                <a:latin typeface="Open Sans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Open Sans"/>
              </a:rPr>
              <a:t> 1:</a:t>
            </a:r>
            <a:endParaRPr lang="en-US" sz="4000" b="1" dirty="0">
              <a:solidFill>
                <a:srgbClr val="FF0000"/>
              </a:solidFill>
              <a:latin typeface="Open Sans"/>
            </a:endParaRPr>
          </a:p>
          <a:p>
            <a:r>
              <a:rPr lang="en-US" sz="4000" dirty="0" err="1">
                <a:solidFill>
                  <a:srgbClr val="1A0DAB"/>
                </a:solidFill>
                <a:latin typeface="Open Sans"/>
              </a:rPr>
              <a:t>Kế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uận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ào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sau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ây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úng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kh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ó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ề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à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số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y = ax</a:t>
            </a:r>
            <a:r>
              <a:rPr lang="en-US" sz="4000" baseline="30000" dirty="0">
                <a:solidFill>
                  <a:srgbClr val="1A0DAB"/>
                </a:solidFill>
                <a:latin typeface="Open Sans"/>
              </a:rPr>
              <a:t>2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(a   0) ?</a:t>
            </a:r>
          </a:p>
        </p:txBody>
      </p:sp>
      <p:sp>
        <p:nvSpPr>
          <p:cNvPr id="3" name="Horizontal Scroll 2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99C499A-1DBA-5850-4173-164554CB0375}"/>
                  </a:ext>
                </a:extLst>
              </p:cNvPr>
              <p:cNvSpPr txBox="1"/>
              <p:nvPr/>
            </p:nvSpPr>
            <p:spPr>
              <a:xfrm>
                <a:off x="3348074" y="1445235"/>
                <a:ext cx="536533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99C499A-1DBA-5850-4173-164554CB0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074" y="1445235"/>
                <a:ext cx="536533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âu d"/>
          <p:cNvSpPr>
            <a:spLocks noChangeArrowheads="1"/>
          </p:cNvSpPr>
          <p:nvPr/>
        </p:nvSpPr>
        <p:spPr bwMode="auto">
          <a:xfrm>
            <a:off x="1487012" y="787062"/>
            <a:ext cx="12736792" cy="1990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sng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Câu</a:t>
            </a:r>
            <a:r>
              <a:rPr kumimoji="0" lang="en-US" sz="40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 2:</a:t>
            </a:r>
            <a:r>
              <a:rPr kumimoji="0" lang="en-US" sz="4000" b="1" i="0" u="sng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nào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sau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đây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thuộc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hàm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y =   x</a:t>
            </a:r>
            <a:r>
              <a:rPr lang="en-US" sz="4000" baseline="30000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 </a:t>
            </a: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câu a"/>
          <p:cNvSpPr/>
          <p:nvPr/>
        </p:nvSpPr>
        <p:spPr>
          <a:xfrm>
            <a:off x="1512187" y="2022021"/>
            <a:ext cx="23697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1A0DAB"/>
                </a:solidFill>
                <a:latin typeface="Open Sans"/>
              </a:rPr>
              <a:t>A. (4; 4) </a:t>
            </a:r>
            <a:endParaRPr lang="en-US" sz="4000" dirty="0"/>
          </a:p>
        </p:txBody>
      </p:sp>
      <p:sp>
        <p:nvSpPr>
          <p:cNvPr id="6" name="câu b"/>
          <p:cNvSpPr/>
          <p:nvPr/>
        </p:nvSpPr>
        <p:spPr>
          <a:xfrm>
            <a:off x="8299938" y="2036932"/>
            <a:ext cx="23697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B. (-4; 8)</a:t>
            </a:r>
            <a:endParaRPr lang="en-US" sz="4000" dirty="0"/>
          </a:p>
        </p:txBody>
      </p:sp>
      <p:sp>
        <p:nvSpPr>
          <p:cNvPr id="7" name="câu c"/>
          <p:cNvSpPr/>
          <p:nvPr/>
        </p:nvSpPr>
        <p:spPr>
          <a:xfrm>
            <a:off x="1141955" y="3760857"/>
            <a:ext cx="65238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C. (4; -4)</a:t>
            </a:r>
            <a:endParaRPr lang="en-US" sz="4000" dirty="0"/>
          </a:p>
        </p:txBody>
      </p:sp>
      <p:sp>
        <p:nvSpPr>
          <p:cNvPr id="8" name="CÂU D"/>
          <p:cNvSpPr/>
          <p:nvPr/>
        </p:nvSpPr>
        <p:spPr>
          <a:xfrm>
            <a:off x="8299938" y="3406914"/>
            <a:ext cx="59238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D. (-4;-8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186" y="1933482"/>
            <a:ext cx="965690" cy="772552"/>
          </a:xfrm>
          <a:prstGeom prst="rect">
            <a:avLst/>
          </a:prstGeom>
        </p:spPr>
      </p:pic>
      <p:sp>
        <p:nvSpPr>
          <p:cNvPr id="13" name="Horizontal Scroll 12">
            <a:hlinkClick r:id="rId3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47A9EB-30D4-3741-3539-D83ACC94AF91}"/>
                  </a:ext>
                </a:extLst>
              </p:cNvPr>
              <p:cNvSpPr txBox="1"/>
              <p:nvPr/>
            </p:nvSpPr>
            <p:spPr>
              <a:xfrm>
                <a:off x="12903566" y="685357"/>
                <a:ext cx="846939" cy="956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47A9EB-30D4-3741-3539-D83ACC94A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566" y="685357"/>
                <a:ext cx="846939" cy="9566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276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1813" y="282458"/>
            <a:ext cx="140080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u="sng" dirty="0" err="1">
                <a:solidFill>
                  <a:srgbClr val="FF0000"/>
                </a:solidFill>
                <a:latin typeface="Open Sans"/>
              </a:rPr>
              <a:t>Câu</a:t>
            </a:r>
            <a:r>
              <a:rPr lang="en-US" sz="4800" b="1" u="sng" dirty="0">
                <a:solidFill>
                  <a:srgbClr val="FF0000"/>
                </a:solidFill>
                <a:latin typeface="Open Sans"/>
              </a:rPr>
              <a:t> 3: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  Cho </a:t>
            </a:r>
            <a:r>
              <a:rPr lang="en-US" sz="4800" b="1" dirty="0" err="1">
                <a:solidFill>
                  <a:srgbClr val="FF0000"/>
                </a:solidFill>
                <a:latin typeface="Open Sans"/>
              </a:rPr>
              <a:t>hàm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Open Sans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 y = 2x</a:t>
            </a:r>
            <a:r>
              <a:rPr lang="en-US" sz="4800" b="1" baseline="30000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. Khi y = 2 </a:t>
            </a:r>
            <a:r>
              <a:rPr lang="en-US" sz="4800" b="1" dirty="0" err="1">
                <a:solidFill>
                  <a:srgbClr val="FF0000"/>
                </a:solidFill>
                <a:latin typeface="Open Sans"/>
              </a:rPr>
              <a:t>thì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 </a:t>
            </a:r>
            <a:endParaRPr lang="en-US" sz="4800" dirty="0">
              <a:solidFill>
                <a:srgbClr val="1A0DAB"/>
              </a:solidFill>
              <a:latin typeface="Open Sans"/>
            </a:endParaRPr>
          </a:p>
        </p:txBody>
      </p:sp>
      <p:sp>
        <p:nvSpPr>
          <p:cNvPr id="5" name="CÂU A"/>
          <p:cNvSpPr/>
          <p:nvPr/>
        </p:nvSpPr>
        <p:spPr>
          <a:xfrm>
            <a:off x="1570007" y="1528954"/>
            <a:ext cx="75646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A. x=1</a:t>
            </a:r>
          </a:p>
        </p:txBody>
      </p:sp>
      <p:sp>
        <p:nvSpPr>
          <p:cNvPr id="6" name="CÂU B"/>
          <p:cNvSpPr/>
          <p:nvPr/>
        </p:nvSpPr>
        <p:spPr>
          <a:xfrm>
            <a:off x="1570006" y="2454518"/>
            <a:ext cx="60729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B. x=2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hoặc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x=-2</a:t>
            </a:r>
          </a:p>
        </p:txBody>
      </p:sp>
      <p:sp>
        <p:nvSpPr>
          <p:cNvPr id="7" name="CÂU C"/>
          <p:cNvSpPr/>
          <p:nvPr/>
        </p:nvSpPr>
        <p:spPr>
          <a:xfrm>
            <a:off x="1570006" y="3496863"/>
            <a:ext cx="48998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C. x=1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hoặc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x=-1</a:t>
            </a:r>
          </a:p>
        </p:txBody>
      </p:sp>
      <p:sp>
        <p:nvSpPr>
          <p:cNvPr id="8" name="CÂU D"/>
          <p:cNvSpPr/>
          <p:nvPr/>
        </p:nvSpPr>
        <p:spPr>
          <a:xfrm>
            <a:off x="1570006" y="4633775"/>
            <a:ext cx="47617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D. X =2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0158" y="3496863"/>
            <a:ext cx="965690" cy="772552"/>
          </a:xfrm>
          <a:prstGeom prst="rect">
            <a:avLst/>
          </a:prstGeom>
        </p:spPr>
      </p:pic>
      <p:sp>
        <p:nvSpPr>
          <p:cNvPr id="13" name="Horizontal Scroll 12">
            <a:hlinkClick r:id="rId3" action="ppaction://hlinksldjump"/>
          </p:cNvPr>
          <p:cNvSpPr/>
          <p:nvPr/>
        </p:nvSpPr>
        <p:spPr>
          <a:xfrm>
            <a:off x="11418387" y="6909092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hlinkClick r:id="rId3" action="ppaction://hlinksldjump"/>
              </a:rPr>
              <a:t>Quay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về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78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ÂU A"/>
          <p:cNvSpPr/>
          <p:nvPr/>
        </p:nvSpPr>
        <p:spPr>
          <a:xfrm>
            <a:off x="1713586" y="2980084"/>
            <a:ext cx="6429249" cy="7341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4400" dirty="0">
                <a:solidFill>
                  <a:srgbClr val="002060"/>
                </a:solidFill>
                <a:latin typeface="Open Sans"/>
              </a:rPr>
              <a:t>A. 2</a:t>
            </a:r>
          </a:p>
          <a:p>
            <a:pPr>
              <a:defRPr/>
            </a:pPr>
            <a:endParaRPr lang="vi-VN" sz="4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54810" y="655315"/>
            <a:ext cx="1192952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b="1" u="sng" dirty="0">
                <a:solidFill>
                  <a:srgbClr val="FF0000"/>
                </a:solidFill>
                <a:latin typeface="+mj-lt"/>
              </a:rPr>
              <a:t>Câu 4:</a:t>
            </a:r>
            <a:r>
              <a:rPr lang="en-US" sz="40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4000" b="1" dirty="0">
                <a:solidFill>
                  <a:srgbClr val="FF0000"/>
                </a:solidFill>
                <a:latin typeface="+mj-lt"/>
              </a:rPr>
              <a:t>Đồ thị của hàm số y = ax</a:t>
            </a:r>
            <a:r>
              <a:rPr lang="vi-VN" sz="4000" b="1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vi-VN" sz="4000" b="1" dirty="0">
                <a:solidFill>
                  <a:srgbClr val="FF0000"/>
                </a:solidFill>
                <a:latin typeface="+mj-lt"/>
              </a:rPr>
              <a:t> (a  0) đi qua điểm A(2;-2). Giá trị của a bằng ?</a:t>
            </a:r>
            <a:endParaRPr lang="vi-VN" sz="4000" dirty="0">
              <a:solidFill>
                <a:srgbClr val="FF0000"/>
              </a:solidFill>
              <a:latin typeface="Open Sans"/>
            </a:endParaRPr>
          </a:p>
        </p:txBody>
      </p:sp>
      <p:sp>
        <p:nvSpPr>
          <p:cNvPr id="6" name="CÂU B"/>
          <p:cNvSpPr/>
          <p:nvPr/>
        </p:nvSpPr>
        <p:spPr>
          <a:xfrm>
            <a:off x="7798877" y="2513438"/>
            <a:ext cx="172021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dirty="0">
                <a:solidFill>
                  <a:srgbClr val="002060"/>
                </a:solidFill>
                <a:latin typeface="Open Sans"/>
              </a:rPr>
              <a:t>B. – 2 </a:t>
            </a:r>
          </a:p>
        </p:txBody>
      </p:sp>
      <p:sp>
        <p:nvSpPr>
          <p:cNvPr id="7" name="CÂU C"/>
          <p:cNvSpPr/>
          <p:nvPr/>
        </p:nvSpPr>
        <p:spPr>
          <a:xfrm>
            <a:off x="1631203" y="4284209"/>
            <a:ext cx="445904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>
                <a:solidFill>
                  <a:srgbClr val="002060"/>
                </a:solidFill>
                <a:latin typeface="Open Sans"/>
              </a:rPr>
              <a:t>C. </a:t>
            </a:r>
          </a:p>
        </p:txBody>
      </p:sp>
      <p:sp>
        <p:nvSpPr>
          <p:cNvPr id="8" name="CAU D"/>
          <p:cNvSpPr/>
          <p:nvPr/>
        </p:nvSpPr>
        <p:spPr>
          <a:xfrm>
            <a:off x="7798877" y="4284209"/>
            <a:ext cx="8706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dirty="0">
                <a:solidFill>
                  <a:srgbClr val="002060"/>
                </a:solidFill>
                <a:latin typeface="Open Sans"/>
              </a:rPr>
              <a:t>D.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992560" y="4299596"/>
            <a:ext cx="1062164" cy="849671"/>
          </a:xfrm>
          <a:prstGeom prst="rect">
            <a:avLst/>
          </a:prstGeom>
        </p:spPr>
      </p:pic>
      <p:sp>
        <p:nvSpPr>
          <p:cNvPr id="18" name="Horizontal Scroll 17">
            <a:hlinkClick r:id="rId3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969573-6A06-9B16-8AB3-A512F0A49442}"/>
                  </a:ext>
                </a:extLst>
              </p:cNvPr>
              <p:cNvSpPr txBox="1"/>
              <p:nvPr/>
            </p:nvSpPr>
            <p:spPr>
              <a:xfrm>
                <a:off x="9768005" y="806381"/>
                <a:ext cx="547693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en-US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969573-6A06-9B16-8AB3-A512F0A49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8005" y="806381"/>
                <a:ext cx="54769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7C36481-82B5-F89F-B068-82DDB26AD6C2}"/>
                  </a:ext>
                </a:extLst>
              </p:cNvPr>
              <p:cNvSpPr txBox="1"/>
              <p:nvPr/>
            </p:nvSpPr>
            <p:spPr>
              <a:xfrm>
                <a:off x="1987705" y="4096473"/>
                <a:ext cx="1062165" cy="1244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7C36481-82B5-F89F-B068-82DDB26AD6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705" y="4096473"/>
                <a:ext cx="1062165" cy="12448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327B1A-1A5E-F447-72FB-07FA59912DC8}"/>
                  </a:ext>
                </a:extLst>
              </p:cNvPr>
              <p:cNvSpPr txBox="1"/>
              <p:nvPr/>
            </p:nvSpPr>
            <p:spPr>
              <a:xfrm>
                <a:off x="8475473" y="4046515"/>
                <a:ext cx="1062165" cy="1244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327B1A-1A5E-F447-72FB-07FA59912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5473" y="4046515"/>
                <a:ext cx="1062165" cy="12448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306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5</TotalTime>
  <Words>1028</Words>
  <Application>Microsoft Office PowerPoint</Application>
  <PresentationFormat>Custom</PresentationFormat>
  <Paragraphs>150</Paragraphs>
  <Slides>18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Times New Roman</vt:lpstr>
      <vt:lpstr>Cambria Math</vt:lpstr>
      <vt:lpstr>Calibri Light</vt:lpstr>
      <vt:lpstr>Tahoma</vt:lpstr>
      <vt:lpstr>Sitka Banner</vt:lpstr>
      <vt:lpstr>Arial</vt:lpstr>
      <vt:lpstr>Open Sans</vt:lpstr>
      <vt:lpstr>Calibri</vt:lpstr>
      <vt:lpstr>Denk One</vt:lpstr>
      <vt:lpstr>Office Theme</vt:lpstr>
      <vt:lpstr>Equation</vt:lpstr>
      <vt:lpstr>PowerPoint Presentation</vt:lpstr>
      <vt:lpstr>PowerPoint Presentation</vt:lpstr>
      <vt:lpstr>BÀI TẬP CUỐI CHƯƠNG 6 (TIẾT 1) 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Thanh Hung</cp:lastModifiedBy>
  <cp:revision>242</cp:revision>
  <dcterms:created xsi:type="dcterms:W3CDTF">2018-05-10T00:06:18Z</dcterms:created>
  <dcterms:modified xsi:type="dcterms:W3CDTF">2024-08-26T05:50:37Z</dcterms:modified>
</cp:coreProperties>
</file>